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566A57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77C79205" wp14:editId="47F42B90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4D7F98" w:rsidRPr="002D6B91" w:rsidRDefault="004D7F98" w:rsidP="004D7F98">
      <w:pPr>
        <w:pStyle w:val="a3"/>
        <w:bidi w:val="0"/>
        <w:rPr>
          <w:sz w:val="22"/>
          <w:szCs w:val="22"/>
        </w:rPr>
      </w:pPr>
      <w:r w:rsidRPr="00DD68D6">
        <w:t>KFi_Con</w:t>
      </w:r>
      <w:r>
        <w:t>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53017D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FD3080" w:rsidP="00FD3080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FD308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5F053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FD3080" w:rsidRPr="009428B4" w:rsidRDefault="00FD3080" w:rsidP="00FD3080">
      <w:pPr>
        <w:pStyle w:val="a4"/>
        <w:rPr>
          <w:rtl/>
        </w:rPr>
      </w:pPr>
      <w:r w:rsidRPr="009428B4">
        <w:rPr>
          <w:rtl/>
        </w:rPr>
        <w:t>در ا</w:t>
      </w:r>
      <w:r w:rsidRPr="009428B4">
        <w:rPr>
          <w:rFonts w:hint="cs"/>
          <w:rtl/>
        </w:rPr>
        <w:t>ین</w:t>
      </w:r>
      <w:r w:rsidRPr="009428B4">
        <w:rPr>
          <w:rtl/>
        </w:rPr>
        <w:t xml:space="preserve"> ز</w:t>
      </w:r>
      <w:r w:rsidRPr="009428B4">
        <w:rPr>
          <w:rFonts w:hint="cs"/>
          <w:rtl/>
        </w:rPr>
        <w:t>یربرنامه،</w:t>
      </w:r>
      <w:r w:rsidRPr="009428B4">
        <w:rPr>
          <w:rtl/>
        </w:rPr>
        <w:t xml:space="preserve"> مقدار بخش </w:t>
      </w:r>
      <w:r w:rsidRPr="009428B4">
        <w:rPr>
          <w:rFonts w:hint="cs"/>
          <w:rtl/>
        </w:rPr>
        <w:t>جابجایی</w:t>
      </w:r>
      <w:r w:rsidRPr="009428B4">
        <w:rPr>
          <w:rtl/>
        </w:rPr>
        <w:t xml:space="preserve"> معادلات </w:t>
      </w:r>
      <w:r w:rsidRPr="009428B4">
        <w:rPr>
          <w:rFonts w:hint="cs"/>
          <w:rtl/>
        </w:rPr>
        <w:t>مدل آشفتگی</w:t>
      </w:r>
      <w:r>
        <w:rPr>
          <w:rFonts w:hint="cs"/>
          <w:rtl/>
        </w:rPr>
        <w:t xml:space="preserve"> دو معادله ای با استفاده از یک روش بالادستی </w:t>
      </w:r>
      <w:r w:rsidRPr="009428B4">
        <w:rPr>
          <w:rFonts w:hint="cs"/>
          <w:rtl/>
        </w:rPr>
        <w:t xml:space="preserve">با دقت مرتبه یک </w:t>
      </w:r>
      <w:r>
        <w:rPr>
          <w:rFonts w:hint="cs"/>
          <w:rtl/>
        </w:rPr>
        <w:t>محاسبه می شود.</w:t>
      </w:r>
      <w:r w:rsidRPr="009428B4">
        <w:rPr>
          <w:rFonts w:hint="cs"/>
          <w:rtl/>
        </w:rPr>
        <w:t xml:space="preserve"> </w:t>
      </w:r>
      <w:r>
        <w:rPr>
          <w:rFonts w:hint="cs"/>
          <w:rtl/>
        </w:rPr>
        <w:t xml:space="preserve">این زیربرنامه بصورت کلی نوشته شده است که می توان برای تمام مدل های دو معادله ای نظیر </w:t>
      </w:r>
      <w:r w:rsidRPr="0046675B">
        <w:rPr>
          <w:position w:val="-10"/>
        </w:rPr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6.5pt" o:ole="">
            <v:imagedata r:id="rId14" o:title=""/>
          </v:shape>
          <o:OLEObject Type="Embed" ProgID="Equation.DSMT4" ShapeID="_x0000_i1025" DrawAspect="Content" ObjectID="_1587485104" r:id="rId15"/>
        </w:object>
      </w:r>
      <w:r w:rsidRPr="009428B4">
        <w:rPr>
          <w:rtl/>
        </w:rPr>
        <w:t xml:space="preserve"> </w:t>
      </w:r>
      <w:r>
        <w:rPr>
          <w:rFonts w:hint="cs"/>
          <w:rtl/>
        </w:rPr>
        <w:t>مورد استفاده قرار گیرد</w:t>
      </w:r>
      <w:r w:rsidRPr="009428B4">
        <w:rPr>
          <w:rFonts w:hint="cs"/>
          <w:rtl/>
        </w:rPr>
        <w:t>.</w:t>
      </w:r>
    </w:p>
    <w:p w:rsidR="00FD3080" w:rsidRDefault="00FD3080" w:rsidP="00FD3080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D3080" w:rsidRPr="009428B4" w:rsidRDefault="00FD3080" w:rsidP="00FD3080">
      <w:pPr>
        <w:pStyle w:val="a4"/>
      </w:pPr>
      <w:r w:rsidRPr="009428B4">
        <w:rPr>
          <w:rtl/>
        </w:rPr>
        <w:t>بخش جابجا</w:t>
      </w:r>
      <w:r w:rsidRPr="009428B4">
        <w:rPr>
          <w:rFonts w:hint="cs"/>
          <w:rtl/>
        </w:rPr>
        <w:t>یی</w:t>
      </w:r>
      <w:r w:rsidRPr="009428B4">
        <w:rPr>
          <w:rtl/>
        </w:rPr>
        <w:t xml:space="preserve"> </w:t>
      </w:r>
      <w:r w:rsidRPr="009428B4">
        <w:rPr>
          <w:rFonts w:hint="cs"/>
          <w:rtl/>
        </w:rPr>
        <w:t>نشان دهندة شار عبوري از مرز‌هاي سلول مي‌باشد.</w:t>
      </w:r>
      <w:r w:rsidRPr="009428B4">
        <w:rPr>
          <w:rtl/>
        </w:rPr>
        <w:t xml:space="preserve"> </w:t>
      </w:r>
      <w:r>
        <w:rPr>
          <w:rFonts w:hint="cs"/>
          <w:rtl/>
        </w:rPr>
        <w:t>نحوه گسسته</w:t>
      </w:r>
      <w:r>
        <w:rPr>
          <w:rtl/>
        </w:rPr>
        <w:softHyphen/>
      </w:r>
      <w:r>
        <w:rPr>
          <w:rFonts w:hint="cs"/>
          <w:rtl/>
        </w:rPr>
        <w:t>سازی بخش جابحایی معادلات غیر</w:t>
      </w:r>
      <w:r w:rsidRPr="009428B4">
        <w:rPr>
          <w:rFonts w:hint="cs"/>
          <w:rtl/>
        </w:rPr>
        <w:t>خطی باید بر اساس ماهیت این بخش باشد. در صورتیکه از روش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گسسته</w:t>
      </w:r>
      <w:r w:rsidRPr="009428B4">
        <w:rPr>
          <w:rtl/>
        </w:rPr>
        <w:softHyphen/>
      </w:r>
      <w:r w:rsidRPr="009428B4">
        <w:rPr>
          <w:rFonts w:hint="cs"/>
          <w:rtl/>
        </w:rPr>
        <w:t>سازی مرکزی</w:t>
      </w:r>
      <w:r>
        <w:rPr>
          <w:rStyle w:val="FootnoteReference"/>
          <w:sz w:val="28"/>
          <w:szCs w:val="28"/>
          <w:rtl/>
        </w:rPr>
        <w:footnoteReference w:id="1"/>
      </w:r>
      <w:r w:rsidRPr="009428B4">
        <w:rPr>
          <w:rFonts w:hint="cs"/>
          <w:rtl/>
        </w:rPr>
        <w:t xml:space="preserve"> استفاده گردد، پروسه حل معادلات ناپایدار خواهد شد، به همین دلیل از روش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بالادستی</w:t>
      </w:r>
      <w:r>
        <w:rPr>
          <w:rStyle w:val="FootnoteReference"/>
          <w:sz w:val="28"/>
          <w:szCs w:val="28"/>
          <w:rtl/>
        </w:rPr>
        <w:footnoteReference w:id="2"/>
      </w:r>
      <w:r w:rsidRPr="009428B4">
        <w:rPr>
          <w:rFonts w:hint="cs"/>
          <w:rtl/>
        </w:rPr>
        <w:t xml:space="preserve"> استفاد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گردد. در قسمت</w:t>
      </w:r>
      <w:r w:rsidRPr="009428B4">
        <w:rPr>
          <w:rtl/>
        </w:rPr>
        <w:softHyphen/>
      </w:r>
      <w:r w:rsidRPr="009428B4">
        <w:rPr>
          <w:rFonts w:hint="cs"/>
          <w:rtl/>
        </w:rPr>
        <w:t>های قبل دیدیم که اگر بخش جابجایی با استفاده از قضیه گرین</w:t>
      </w:r>
      <w:r>
        <w:rPr>
          <w:rStyle w:val="FootnoteReference"/>
          <w:sz w:val="28"/>
          <w:szCs w:val="28"/>
          <w:rtl/>
        </w:rPr>
        <w:footnoteReference w:id="3"/>
      </w:r>
      <w:r w:rsidRPr="009428B4">
        <w:rPr>
          <w:rFonts w:hint="cs"/>
          <w:rtl/>
        </w:rPr>
        <w:t xml:space="preserve"> و با روش حجم محدود گسسته</w:t>
      </w:r>
      <w:r w:rsidRPr="009428B4">
        <w:rPr>
          <w:rtl/>
        </w:rPr>
        <w:softHyphen/>
      </w:r>
      <w:r w:rsidRPr="009428B4">
        <w:rPr>
          <w:rFonts w:hint="cs"/>
          <w:rtl/>
        </w:rPr>
        <w:t>سازی گردد خواهیم داشت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2143310793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6065B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9428B4">
        <w:rPr>
          <w:rFonts w:hint="cs"/>
          <w:rtl/>
        </w:rPr>
        <w:t xml:space="preserve">: </w:t>
      </w:r>
    </w:p>
    <w:p w:rsidR="00FD3080" w:rsidRDefault="00FD3080" w:rsidP="00FD3080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    </w:t>
      </w:r>
      <w:bookmarkStart w:id="1" w:name="_Ref450467775"/>
      <w:bookmarkEnd w:id="1"/>
      <w:r>
        <w:object w:dxaOrig="5060" w:dyaOrig="2460">
          <v:shape id="_x0000_i1026" type="#_x0000_t75" style="width:252.75pt;height:123pt" o:ole="">
            <v:imagedata r:id="rId16" o:title=""/>
          </v:shape>
          <o:OLEObject Type="Embed" ProgID="Equation.DSMT4" ShapeID="_x0000_i1026" DrawAspect="Content" ObjectID="_1587485105" r:id="rId17"/>
        </w:object>
      </w:r>
    </w:p>
    <w:p w:rsidR="00FD3080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 xml:space="preserve">در این روابط، </w:t>
      </w:r>
      <w:r w:rsidRPr="009428B4">
        <w:rPr>
          <w:position w:val="-10"/>
        </w:rPr>
        <w:object w:dxaOrig="200" w:dyaOrig="320">
          <v:shape id="_x0000_i1027" type="#_x0000_t75" style="width:9.75pt;height:15.75pt" o:ole="">
            <v:imagedata r:id="rId18" o:title=""/>
          </v:shape>
          <o:OLEObject Type="Embed" ProgID="Equation.DSMT4" ShapeID="_x0000_i1027" DrawAspect="Content" ObjectID="_1587485106" r:id="rId19"/>
        </w:object>
      </w:r>
      <w:r>
        <w:rPr>
          <w:rFonts w:hint="cs"/>
          <w:rtl/>
        </w:rPr>
        <w:t xml:space="preserve"> شمارنده اضلاع</w:t>
      </w:r>
      <w:r w:rsidRPr="009428B4">
        <w:rPr>
          <w:rFonts w:hint="cs"/>
          <w:rtl/>
        </w:rPr>
        <w:t xml:space="preserve"> سلول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د</w:t>
      </w:r>
      <w:r>
        <w:rPr>
          <w:rFonts w:hint="cs"/>
          <w:rtl/>
        </w:rPr>
        <w:t>.</w:t>
      </w:r>
    </w:p>
    <w:p w:rsidR="002C5013" w:rsidRDefault="002C5013" w:rsidP="002C5013">
      <w:pPr>
        <w:pStyle w:val="a4"/>
        <w:rPr>
          <w:rtl/>
        </w:rPr>
      </w:pPr>
      <w:r w:rsidRPr="009428B4">
        <w:rPr>
          <w:position w:val="-14"/>
        </w:rPr>
        <w:object w:dxaOrig="999" w:dyaOrig="380">
          <v:shape id="_x0000_i1028" type="#_x0000_t75" style="width:49.5pt;height:19.5pt" o:ole="">
            <v:imagedata r:id="rId20" o:title=""/>
          </v:shape>
          <o:OLEObject Type="Embed" ProgID="Equation.DSMT4" ShapeID="_x0000_i1028" DrawAspect="Content" ObjectID="_1587485107" r:id="rId21"/>
        </w:object>
      </w:r>
      <w:r w:rsidRPr="009428B4">
        <w:rPr>
          <w:rFonts w:hint="cs"/>
          <w:rtl/>
        </w:rPr>
        <w:t xml:space="preserve"> سرعت در میانه اضلاع حجم کنترل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 که با استفاده از یک میانگین</w:t>
      </w:r>
      <w:r w:rsidRPr="009428B4">
        <w:rPr>
          <w:rtl/>
        </w:rPr>
        <w:softHyphen/>
      </w:r>
      <w:r w:rsidRPr="009428B4">
        <w:rPr>
          <w:rFonts w:hint="cs"/>
          <w:rtl/>
        </w:rPr>
        <w:t>گیری ساده از دو سلول مجاور هر ضلع بدس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آید:</w:t>
      </w:r>
    </w:p>
    <w:p w:rsidR="002C5013" w:rsidRPr="009428B4" w:rsidRDefault="002C5013" w:rsidP="002C5013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   </w:t>
      </w:r>
      <w:r>
        <w:object w:dxaOrig="5280" w:dyaOrig="680">
          <v:shape id="_x0000_i1029" type="#_x0000_t75" style="width:264pt;height:34.5pt" o:ole="">
            <v:imagedata r:id="rId22" o:title=""/>
          </v:shape>
          <o:OLEObject Type="Embed" ProgID="Equation.DSMT4" ShapeID="_x0000_i1029" DrawAspect="Content" ObjectID="_1587485108" r:id="rId23"/>
        </w:object>
      </w:r>
    </w:p>
    <w:p w:rsidR="00FD3080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>در روش بالادست، بسته به اینکه جهت انتشار اطلاعات به کدام سمت باشد، مقدار شار روی وجوه با استفاده از اطلاعات سلول سمت چپ و یا راست محاسب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گردد. جهت انتشارات اطلاعات روی هریک از وجوه با استفاده از رابطه زیر مشخص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د:</w:t>
      </w:r>
    </w:p>
    <w:p w:rsidR="004356FB" w:rsidRPr="009428B4" w:rsidRDefault="004356FB" w:rsidP="004356FB">
      <w:pPr>
        <w:pStyle w:val="a1"/>
        <w:rPr>
          <w:rtl/>
        </w:rPr>
      </w:pPr>
      <w:r>
        <w:rPr>
          <w:rFonts w:hint="cs"/>
          <w:rtl/>
        </w:rPr>
        <w:lastRenderedPageBreak/>
        <w:t xml:space="preserve">                                                               </w:t>
      </w:r>
      <w:r>
        <w:object w:dxaOrig="4500" w:dyaOrig="460">
          <v:shape id="_x0000_i1030" type="#_x0000_t75" style="width:225pt;height:22.5pt" o:ole="">
            <v:imagedata r:id="rId24" o:title=""/>
          </v:shape>
          <o:OLEObject Type="Embed" ProgID="Equation.DSMT4" ShapeID="_x0000_i1030" DrawAspect="Content" ObjectID="_1587485109" r:id="rId25"/>
        </w:object>
      </w:r>
    </w:p>
    <w:p w:rsidR="00FD3080" w:rsidRPr="009428B4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 xml:space="preserve">در روابط بالا </w:t>
      </w:r>
      <w:r w:rsidRPr="009428B4">
        <w:rPr>
          <w:position w:val="-6"/>
        </w:rPr>
        <w:object w:dxaOrig="240" w:dyaOrig="340">
          <v:shape id="_x0000_i1031" type="#_x0000_t75" style="width:12pt;height:16.5pt" o:ole="">
            <v:imagedata r:id="rId26" o:title=""/>
          </v:shape>
          <o:OLEObject Type="Embed" ProgID="Equation.DSMT4" ShapeID="_x0000_i1031" DrawAspect="Content" ObjectID="_1587485110" r:id="rId27"/>
        </w:object>
      </w:r>
      <w:r w:rsidRPr="009428B4">
        <w:t xml:space="preserve"> </w:t>
      </w:r>
      <w:r w:rsidRPr="009428B4">
        <w:rPr>
          <w:rFonts w:hint="cs"/>
          <w:rtl/>
        </w:rPr>
        <w:t xml:space="preserve">و </w:t>
      </w:r>
      <w:r w:rsidRPr="009428B4">
        <w:rPr>
          <w:position w:val="-6"/>
        </w:rPr>
        <w:object w:dxaOrig="220" w:dyaOrig="300">
          <v:shape id="_x0000_i1032" type="#_x0000_t75" style="width:11.25pt;height:15pt" o:ole="">
            <v:imagedata r:id="rId28" o:title=""/>
          </v:shape>
          <o:OLEObject Type="Embed" ProgID="Equation.DSMT4" ShapeID="_x0000_i1032" DrawAspect="Content" ObjectID="_1587485111" r:id="rId29"/>
        </w:object>
      </w:r>
      <w:r w:rsidRPr="009428B4">
        <w:rPr>
          <w:rFonts w:hint="cs"/>
          <w:rtl/>
        </w:rPr>
        <w:t>،</w:t>
      </w:r>
      <w:r w:rsidRPr="009428B4">
        <w:rPr>
          <w:rtl/>
        </w:rPr>
        <w:t xml:space="preserve"> </w:t>
      </w:r>
      <w:r w:rsidRPr="009428B4">
        <w:rPr>
          <w:rFonts w:hint="cs"/>
          <w:rtl/>
        </w:rPr>
        <w:t>به ترتیب بردار عمود بر ضلع و بردار سرع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. برای فهم بهتر این رابطه به شکل زیر توجه شود.</w:t>
      </w:r>
    </w:p>
    <w:p w:rsidR="00FD3080" w:rsidRDefault="00FD3080" w:rsidP="004356FB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 wp14:anchorId="3C2ED345" wp14:editId="6B6BBFC7">
            <wp:extent cx="2434590" cy="1807845"/>
            <wp:effectExtent l="0" t="0" r="381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080" w:rsidRDefault="00FD3080" w:rsidP="004356FB">
      <w:pPr>
        <w:pStyle w:val="a0"/>
        <w:rPr>
          <w:rtl/>
        </w:rPr>
      </w:pPr>
      <w:bookmarkStart w:id="2" w:name="_Ref440365485"/>
      <w:r>
        <w:rPr>
          <w:rFonts w:hint="cs"/>
          <w:rtl/>
        </w:rPr>
        <w:t>بالادست کردن بخش جابجایی</w:t>
      </w:r>
      <w:bookmarkEnd w:id="2"/>
    </w:p>
    <w:p w:rsidR="00FD3080" w:rsidRDefault="00FD3080" w:rsidP="00427978">
      <w:pPr>
        <w:pStyle w:val="a4"/>
        <w:rPr>
          <w:rtl/>
        </w:rPr>
      </w:pPr>
      <w:r>
        <w:rPr>
          <w:rFonts w:hint="cs"/>
          <w:rtl/>
        </w:rPr>
        <w:t xml:space="preserve">با توجه ب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485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</w:t>
      </w:r>
      <w:r w:rsidR="00427978">
        <w:rPr>
          <w:rFonts w:hint="cs"/>
          <w:rtl/>
        </w:rPr>
        <w:t>1</w:t>
      </w:r>
      <w:r>
        <w:rPr>
          <w:rtl/>
        </w:rPr>
        <w:t xml:space="preserve">) </w:t>
      </w:r>
      <w:r>
        <w:rPr>
          <w:rtl/>
        </w:rPr>
        <w:fldChar w:fldCharType="end"/>
      </w:r>
      <w:r w:rsidRPr="009428B4">
        <w:rPr>
          <w:rFonts w:hint="cs"/>
          <w:rtl/>
        </w:rPr>
        <w:t xml:space="preserve">، اگر مقدار </w:t>
      </w:r>
      <w:r w:rsidRPr="009428B4">
        <w:rPr>
          <w:position w:val="-10"/>
        </w:rPr>
        <w:object w:dxaOrig="279" w:dyaOrig="340">
          <v:shape id="_x0000_i1033" type="#_x0000_t75" style="width:13.5pt;height:16.5pt" o:ole="">
            <v:imagedata r:id="rId31" o:title=""/>
          </v:shape>
          <o:OLEObject Type="Embed" ProgID="Equation.DSMT4" ShapeID="_x0000_i1033" DrawAspect="Content" ObjectID="_1587485112" r:id="rId32"/>
        </w:object>
      </w:r>
      <w:r w:rsidRPr="009428B4">
        <w:rPr>
          <w:rFonts w:hint="cs"/>
          <w:rtl/>
        </w:rPr>
        <w:t xml:space="preserve"> روی یک وجه مثبت باشد به این معنی است که جهت انتشار اطلاعات روی آن وجه، از سمت چپ به راست می</w:t>
      </w:r>
      <w:r w:rsidRPr="009428B4">
        <w:rPr>
          <w:rtl/>
        </w:rPr>
        <w:softHyphen/>
      </w:r>
      <w:r w:rsidRPr="009428B4">
        <w:rPr>
          <w:rFonts w:hint="cs"/>
          <w:rtl/>
        </w:rPr>
        <w:t xml:space="preserve">باشد، بنابراین در این حالت جهت محاسبه شار روی وجه، از اطلاعات سلول سمت چپ (یعنی سلول </w:t>
      </w:r>
      <w:r w:rsidRPr="009428B4">
        <w:t>ME</w:t>
      </w:r>
      <w:r w:rsidRPr="009428B4">
        <w:rPr>
          <w:rFonts w:hint="cs"/>
          <w:rtl/>
        </w:rPr>
        <w:t xml:space="preserve">) استفاده می شود و به صورت مشابه، اگر مقدار </w:t>
      </w:r>
      <w:r w:rsidRPr="009428B4">
        <w:t>Q</w:t>
      </w:r>
      <w:r w:rsidRPr="009428B4">
        <w:rPr>
          <w:rFonts w:hint="cs"/>
          <w:rtl/>
        </w:rPr>
        <w:t xml:space="preserve"> روی یک وجه منفی باشد به این معنی است که جهت انتشار اطلاعات روی آن وجه از سمت راست به چپ می</w:t>
      </w:r>
      <w:r w:rsidRPr="009428B4">
        <w:rPr>
          <w:rtl/>
        </w:rPr>
        <w:softHyphen/>
      </w:r>
      <w:r w:rsidRPr="009428B4">
        <w:rPr>
          <w:rFonts w:hint="cs"/>
          <w:rtl/>
        </w:rPr>
        <w:t xml:space="preserve">باشد، بنابراین جهت محسابه شار روی وجه، از اطلاعات سلول سمت راست (یعنی سلول </w:t>
      </w:r>
      <w:r w:rsidRPr="009428B4">
        <w:t>NE</w:t>
      </w:r>
      <w:r w:rsidRPr="009428B4">
        <w:rPr>
          <w:rFonts w:hint="cs"/>
          <w:rtl/>
        </w:rPr>
        <w:t>) استفاد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د. بنابراین</w:t>
      </w:r>
      <w:r>
        <w:rPr>
          <w:rFonts w:hint="cs"/>
          <w:rtl/>
        </w:rPr>
        <w:t xml:space="preserve"> در روش بالادست</w:t>
      </w:r>
      <w:r w:rsidRPr="009428B4">
        <w:rPr>
          <w:rFonts w:hint="cs"/>
          <w:rtl/>
        </w:rPr>
        <w:t xml:space="preserve"> داریم</w:t>
      </w:r>
      <w:r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979456841"/>
          <w:citation/>
        </w:sdtPr>
        <w:sdtEndPr/>
        <w:sdtContent>
          <w:r>
            <w:rPr>
              <w:rtl/>
            </w:rPr>
            <w:fldChar w:fldCharType="begin"/>
          </w:r>
          <w:r>
            <w:rPr>
              <w:rtl/>
            </w:rPr>
            <w:instrText xml:space="preserve"> </w:instrText>
          </w:r>
          <w:r>
            <w:rPr>
              <w:rFonts w:hint="cs"/>
            </w:rPr>
            <w:instrText>CITATION</w:instrText>
          </w:r>
          <w:r>
            <w:rPr>
              <w:rFonts w:hint="cs"/>
              <w:rtl/>
            </w:rPr>
            <w:instrText xml:space="preserve"> </w:instrText>
          </w:r>
          <w:r>
            <w:rPr>
              <w:rFonts w:hint="cs"/>
            </w:rPr>
            <w:instrText>DAA84 \l 1065</w:instrText>
          </w:r>
          <w:r>
            <w:rPr>
              <w:rtl/>
            </w:rPr>
            <w:instrText xml:space="preserve"> </w:instrText>
          </w:r>
          <w:r>
            <w:rPr>
              <w:rtl/>
            </w:rPr>
            <w:fldChar w:fldCharType="separate"/>
          </w:r>
          <w:r w:rsidRPr="00B6065B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 w:rsidRPr="009428B4">
        <w:rPr>
          <w:rFonts w:hint="cs"/>
          <w:rtl/>
        </w:rPr>
        <w:t>:</w:t>
      </w:r>
    </w:p>
    <w:p w:rsidR="00FD3080" w:rsidRPr="009428B4" w:rsidRDefault="00FD3080" w:rsidP="004356FB">
      <w:pPr>
        <w:pStyle w:val="a1"/>
        <w:rPr>
          <w:rtl/>
        </w:rPr>
      </w:pPr>
      <w:r>
        <w:rPr>
          <w:rFonts w:hint="cs"/>
          <w:rtl/>
        </w:rPr>
        <w:t xml:space="preserve">                                                </w:t>
      </w:r>
      <w:r w:rsidR="004356FB">
        <w:rPr>
          <w:rFonts w:hint="cs"/>
          <w:rtl/>
        </w:rPr>
        <w:t xml:space="preserve">            </w:t>
      </w:r>
      <w:r>
        <w:rPr>
          <w:rFonts w:hint="cs"/>
          <w:rtl/>
        </w:rPr>
        <w:t xml:space="preserve">                              </w:t>
      </w:r>
      <w:bookmarkStart w:id="3" w:name="_Ref450467861"/>
      <w:bookmarkEnd w:id="3"/>
      <w:r w:rsidRPr="00322722">
        <w:object w:dxaOrig="2780" w:dyaOrig="760">
          <v:shape id="_x0000_i1034" type="#_x0000_t75" style="width:151.5pt;height:41.25pt" o:ole="">
            <v:imagedata r:id="rId33" o:title=""/>
          </v:shape>
          <o:OLEObject Type="Embed" ProgID="Equation.DSMT4" ShapeID="_x0000_i1034" DrawAspect="Content" ObjectID="_1587485113" r:id="rId34"/>
        </w:objec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توجه شود که</w:t>
      </w:r>
      <w:r w:rsidRPr="00B73260">
        <w:rPr>
          <w:position w:val="-10"/>
        </w:rPr>
        <w:object w:dxaOrig="220" w:dyaOrig="260">
          <v:shape id="_x0000_i1035" type="#_x0000_t75" style="width:12pt;height:14.25pt" o:ole="">
            <v:imagedata r:id="rId35" o:title=""/>
          </v:shape>
          <o:OLEObject Type="Embed" ProgID="Equation.DSMT4" ShapeID="_x0000_i1035" DrawAspect="Content" ObjectID="_1587485114" r:id="rId36"/>
        </w:object>
      </w:r>
      <w:r>
        <w:rPr>
          <w:rFonts w:hint="cs"/>
          <w:rtl/>
        </w:rPr>
        <w:t xml:space="preserve">می تواند هر کدام از متغیرهای توربولانسی مانند </w:t>
      </w:r>
      <w:r w:rsidRPr="00B73260">
        <w:rPr>
          <w:position w:val="-10"/>
        </w:rPr>
        <w:object w:dxaOrig="700" w:dyaOrig="320">
          <v:shape id="_x0000_i1036" type="#_x0000_t75" style="width:37.5pt;height:17.25pt" o:ole="">
            <v:imagedata r:id="rId37" o:title=""/>
          </v:shape>
          <o:OLEObject Type="Embed" ProgID="Equation.DSMT4" ShapeID="_x0000_i1036" DrawAspect="Content" ObjectID="_1587485115" r:id="rId38"/>
        </w:object>
      </w:r>
      <w:r>
        <w:rPr>
          <w:rFonts w:hint="cs"/>
          <w:rtl/>
        </w:rPr>
        <w:t xml:space="preserve">باشد. همچنین </w:t>
      </w:r>
      <w:r w:rsidRPr="009428B4">
        <w:rPr>
          <w:rFonts w:hint="cs"/>
          <w:rtl/>
        </w:rPr>
        <w:t>روابط بالا برای کل میدان حل صادق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باشند، تنها تفاوتی که وجود دارد این است که بر روی اضلاع مرزی، مقادیر سرعت از روی شرایط مرزی محاسبه می</w:t>
      </w:r>
      <w:r w:rsidRPr="009428B4">
        <w:rPr>
          <w:rtl/>
        </w:rPr>
        <w:softHyphen/>
      </w:r>
      <w:r w:rsidRPr="009428B4">
        <w:rPr>
          <w:rFonts w:hint="cs"/>
          <w:rtl/>
        </w:rPr>
        <w:t>شوند.</w:t>
      </w:r>
    </w:p>
    <w:p w:rsidR="00FD3080" w:rsidRDefault="00FD3080" w:rsidP="004356FB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D3080" w:rsidRPr="009428B4" w:rsidRDefault="00FD3080" w:rsidP="004356FB">
      <w:pPr>
        <w:pStyle w:val="a4"/>
        <w:rPr>
          <w:rtl/>
        </w:rPr>
      </w:pPr>
      <w:r w:rsidRPr="009428B4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>مقداردهی اولیه به آرایه مربوط به ذخیره بخش جابجایی</w:t>
      </w:r>
    </w:p>
    <w:p w:rsidR="00FD3080" w:rsidRDefault="00FD3080" w:rsidP="004356FB">
      <w:pPr>
        <w:pStyle w:val="a4"/>
        <w:rPr>
          <w:rtl/>
        </w:rPr>
      </w:pPr>
      <w:r w:rsidRPr="00957AC8">
        <w:rPr>
          <w:rFonts w:hint="cs"/>
          <w:rtl/>
        </w:rPr>
        <w:t>از آنجا که محاسبات مربوط به بخش جابجایی هر سلول بر روی اضلاع آن انجام می شود و این مقادیر به آرایه مربوط به هر سلول اضافه می</w:t>
      </w:r>
      <w:r>
        <w:rPr>
          <w:rtl/>
        </w:rPr>
        <w:softHyphen/>
      </w:r>
      <w:r w:rsidRPr="00957AC8">
        <w:rPr>
          <w:rFonts w:hint="cs"/>
          <w:rtl/>
        </w:rPr>
        <w:t>گردد</w:t>
      </w:r>
      <w:r>
        <w:rPr>
          <w:rFonts w:hint="cs"/>
          <w:rtl/>
        </w:rPr>
        <w:t>،</w:t>
      </w:r>
      <w:r w:rsidRPr="00957AC8">
        <w:rPr>
          <w:rFonts w:hint="cs"/>
          <w:rtl/>
        </w:rPr>
        <w:t xml:space="preserve"> بنابراین با یک پروسه اضافه کردن مقادیر به مقادیر قبلی مواجه هستیم. به این دلیل باید آرایه مربوط به اینکار در ابتدای زیربرنامه برابر صفر قرار داده شود</w:t>
      </w:r>
      <w:r>
        <w:rPr>
          <w:rFonts w:hint="cs"/>
          <w:rtl/>
        </w:rPr>
        <w:t>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lastRenderedPageBreak/>
        <w:t>تعیین بخش جابجایی اضلاع واقع بر مرزها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در اینجا بخش جابجایی سلول های واقع بر روی مرز محاسبه می</w:t>
      </w:r>
      <w:r>
        <w:rPr>
          <w:rtl/>
        </w:rPr>
        <w:softHyphen/>
      </w:r>
      <w:r>
        <w:rPr>
          <w:rFonts w:hint="cs"/>
          <w:rtl/>
        </w:rPr>
        <w:t>گردد. توجه شود که مقادیر متغیرهای توربولانسی با استفاده از شرایط مرزی محاسبه شده است بنابراین نیازی به استفاده از روش بالادستی برای محاسبه بخش جابجایی در این اضلاع وجود ندار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اطلاعات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سرعت در راستای محورهای مختصات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سرعت بر روی ضلع مورد بررسی با استفاده از شرط مرز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 بردار سرعت در راستای عمود بر ضلع مورد بررسی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شار جابجایی</w:t>
      </w:r>
    </w:p>
    <w:p w:rsidR="00FD3080" w:rsidRPr="004A004C" w:rsidRDefault="00FD3080" w:rsidP="004356FB">
      <w:pPr>
        <w:pStyle w:val="a4"/>
        <w:rPr>
          <w:rtl/>
        </w:rPr>
      </w:pPr>
      <w:r>
        <w:rPr>
          <w:rFonts w:hint="cs"/>
          <w:rtl/>
        </w:rPr>
        <w:t xml:space="preserve">شار جابجایی در اضلاع مرزی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50467775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 xml:space="preserve">محاسبه بخش جابجایی معادلات برای سلول های مرزی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واقع بر روی مرزها با توجه به مقادیر محاسبه شده در بخش قبل، در آرایه</w:t>
      </w:r>
      <w:r>
        <w:rPr>
          <w:rtl/>
        </w:rPr>
        <w:softHyphen/>
      </w:r>
      <w:r>
        <w:rPr>
          <w:rFonts w:hint="cs"/>
          <w:rtl/>
        </w:rPr>
        <w:t>های مربوطه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تعیین بخش جابجایی معادلات برای اضلاع غیرمرز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غیرمرز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ذخیره اطلاعات ضلع مورد بررسی در پارمترهای محل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اطلاعات دو سلول مجاور ضلع 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سرعت در راستای محورهای مختصات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سرعت بر روی ضلع مورد بررسی با استفاده از میانگین</w:t>
      </w:r>
      <w:r>
        <w:rPr>
          <w:rtl/>
        </w:rPr>
        <w:softHyphen/>
      </w:r>
      <w:r>
        <w:rPr>
          <w:rFonts w:hint="cs"/>
          <w:rtl/>
        </w:rPr>
        <w:t>گیری تعیین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 </w:t>
      </w:r>
    </w:p>
    <w:p w:rsidR="00FD3080" w:rsidRPr="00957AC8" w:rsidRDefault="00FD3080" w:rsidP="004356FB">
      <w:pPr>
        <w:pStyle w:val="a"/>
        <w:rPr>
          <w:rtl/>
        </w:rPr>
      </w:pPr>
      <w:r w:rsidRPr="00957AC8">
        <w:rPr>
          <w:rFonts w:hint="cs"/>
          <w:rtl/>
        </w:rPr>
        <w:t xml:space="preserve">محاسبه بردار سرعت عمود بر ضلع 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 بردار سرعت در راستای عمود بر ضلع مورد بررسی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Pr="0011467C">
        <w:rPr>
          <w:rtl/>
        </w:rPr>
        <w:t xml:space="preserve"> 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t>محاسبه شار جابجایی</w:t>
      </w:r>
    </w:p>
    <w:p w:rsidR="00FD3080" w:rsidRPr="004A004C" w:rsidRDefault="00FD3080" w:rsidP="004356FB">
      <w:pPr>
        <w:pStyle w:val="a4"/>
        <w:rPr>
          <w:rtl/>
        </w:rPr>
      </w:pPr>
      <w:r>
        <w:rPr>
          <w:rFonts w:hint="cs"/>
          <w:rtl/>
        </w:rPr>
        <w:t xml:space="preserve">شار جابجایی در اضلاع غیرمرزی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5388 \n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REF</w:instrText>
      </w:r>
      <w:r>
        <w:rPr>
          <w:rtl/>
        </w:rPr>
        <w:instrText xml:space="preserve"> _</w:instrText>
      </w:r>
      <w:r>
        <w:instrText>Ref450467861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پارامترهای محلی ذخیره می گردد.</w:t>
      </w:r>
    </w:p>
    <w:p w:rsidR="00FD3080" w:rsidRDefault="00FD3080" w:rsidP="004356FB">
      <w:pPr>
        <w:pStyle w:val="a"/>
        <w:rPr>
          <w:rtl/>
        </w:rPr>
      </w:pPr>
      <w:r>
        <w:rPr>
          <w:rFonts w:hint="cs"/>
          <w:rtl/>
        </w:rPr>
        <w:lastRenderedPageBreak/>
        <w:t>محاسبه بخش جابجایی معادلات برای سلول های غیرمرزی</w:t>
      </w:r>
    </w:p>
    <w:p w:rsidR="00FD3080" w:rsidRDefault="00FD3080" w:rsidP="004356FB">
      <w:pPr>
        <w:pStyle w:val="a4"/>
        <w:rPr>
          <w:rtl/>
        </w:rPr>
      </w:pPr>
      <w:r>
        <w:rPr>
          <w:rFonts w:hint="cs"/>
          <w:rtl/>
        </w:rPr>
        <w:t>مقدار</w:t>
      </w:r>
      <w:r w:rsidRPr="008C7542">
        <w:rPr>
          <w:rFonts w:hint="cs"/>
          <w:rtl/>
        </w:rPr>
        <w:t xml:space="preserve"> </w:t>
      </w:r>
      <w:r>
        <w:rPr>
          <w:rFonts w:hint="cs"/>
          <w:rtl/>
        </w:rPr>
        <w:t>بخش جابجایی معادلات برای سلول های غیرمرزی با توجه به مقادیر محاسبه شده در بخش قبل، در آرایه</w:t>
      </w:r>
      <w:r>
        <w:rPr>
          <w:rtl/>
        </w:rPr>
        <w:softHyphen/>
      </w:r>
      <w:r>
        <w:rPr>
          <w:rFonts w:hint="cs"/>
          <w:rtl/>
        </w:rPr>
        <w:t xml:space="preserve">های مربوطه ذخیره می گردد. </w:t>
      </w:r>
    </w:p>
    <w:p w:rsidR="00FD3080" w:rsidRDefault="00FD3080" w:rsidP="00FD3080">
      <w:pPr>
        <w:bidi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asciiTheme="minorHAnsi" w:hAnsiTheme="minorHAnsi" w:cstheme="minorBidi"/>
          <w:b w:val="0"/>
          <w:bCs w:val="0"/>
          <w:color w:val="auto"/>
          <w:sz w:val="22"/>
          <w:szCs w:val="22"/>
          <w:rtl/>
          <w:lang w:bidi="ar-SA"/>
        </w:rPr>
        <w:id w:val="-573587230"/>
        <w:bibliography/>
      </w:sdtPr>
      <w:sdtEndPr/>
      <w:sdtContent>
        <w:p w:rsidR="00FD3080" w:rsidRPr="0017225B" w:rsidRDefault="00FD3080" w:rsidP="004356FB">
          <w:pPr>
            <w:pStyle w:val="1"/>
          </w:pPr>
          <w:r w:rsidRPr="0017225B">
            <w:rPr>
              <w:rFonts w:hint="cs"/>
              <w:rtl/>
            </w:rPr>
            <w:t>مراجع</w:t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376"/>
            <w:gridCol w:w="8740"/>
          </w:tblGrid>
          <w:tr w:rsidR="00FD3080" w:rsidTr="00AD42D4">
            <w:trPr>
              <w:tblCellSpacing w:w="15" w:type="dxa"/>
            </w:trPr>
            <w:tc>
              <w:tcPr>
                <w:tcW w:w="50" w:type="pct"/>
                <w:hideMark/>
              </w:tcPr>
              <w:p w:rsidR="00FD3080" w:rsidRDefault="00FD3080" w:rsidP="00FD3080">
                <w:pPr>
                  <w:bidi/>
                  <w:rPr>
                    <w:sz w:val="24"/>
                    <w:szCs w:val="24"/>
                  </w:rPr>
                </w:pPr>
                <w: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FD3080" w:rsidRDefault="00FD3080" w:rsidP="004356FB">
                <w:pPr>
                  <w:pStyle w:val="a8"/>
                  <w:bidi w:val="0"/>
                </w:pPr>
                <w:r>
                  <w:t xml:space="preserve">D. A. Anderson, J. C. Tannehill and R. H. Pletcher, Computational fluid dynamics and heat transfer, Washington: Hemisphere, 1984. </w:t>
                </w:r>
              </w:p>
            </w:tc>
          </w:tr>
        </w:tbl>
        <w:p w:rsidR="00FD3080" w:rsidRDefault="00376BA7" w:rsidP="00FD3080">
          <w:pPr>
            <w:bidi/>
          </w:pPr>
        </w:p>
      </w:sdtContent>
    </w:sdt>
    <w:p w:rsidR="00FD3080" w:rsidRDefault="00FD3080" w:rsidP="00FD3080">
      <w:pPr>
        <w:bidi/>
      </w:pPr>
    </w:p>
    <w:p w:rsidR="00C71E75" w:rsidRPr="00902B50" w:rsidRDefault="00C71E75" w:rsidP="00FD3080">
      <w:pPr>
        <w:pStyle w:val="a8"/>
        <w:bidi w:val="0"/>
        <w:jc w:val="right"/>
        <w:rPr>
          <w:shd w:val="clear" w:color="auto" w:fill="FFFFFF"/>
        </w:rPr>
      </w:pPr>
    </w:p>
    <w:sectPr w:rsidR="00C71E75" w:rsidRPr="00902B50" w:rsidSect="004B3653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6BA7" w:rsidRDefault="00376BA7" w:rsidP="00B927DE">
      <w:pPr>
        <w:spacing w:after="0" w:line="240" w:lineRule="auto"/>
      </w:pPr>
      <w:r>
        <w:separator/>
      </w:r>
    </w:p>
  </w:endnote>
  <w:endnote w:type="continuationSeparator" w:id="0">
    <w:p w:rsidR="00376BA7" w:rsidRDefault="00376BA7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566A57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6BA7" w:rsidRDefault="00376BA7" w:rsidP="00B927DE">
      <w:pPr>
        <w:spacing w:after="0" w:line="240" w:lineRule="auto"/>
      </w:pPr>
      <w:r>
        <w:separator/>
      </w:r>
    </w:p>
  </w:footnote>
  <w:footnote w:type="continuationSeparator" w:id="0">
    <w:p w:rsidR="00376BA7" w:rsidRDefault="00376BA7" w:rsidP="00B927DE">
      <w:pPr>
        <w:spacing w:after="0" w:line="240" w:lineRule="auto"/>
      </w:pPr>
      <w:r>
        <w:continuationSeparator/>
      </w:r>
    </w:p>
  </w:footnote>
  <w:footnote w:id="1">
    <w:p w:rsidR="00FD3080" w:rsidRDefault="00FD3080" w:rsidP="00FD308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entral</w:t>
      </w:r>
    </w:p>
  </w:footnote>
  <w:footnote w:id="2">
    <w:p w:rsidR="00FD3080" w:rsidRDefault="00FD3080" w:rsidP="00FD3080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Upwind</w:t>
      </w:r>
    </w:p>
  </w:footnote>
  <w:footnote w:id="3">
    <w:p w:rsidR="00FD3080" w:rsidRDefault="00FD3080" w:rsidP="00FD3080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Green’s Theorem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566A57" w:rsidRPr="00566A57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Fi_Con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566A57" w:rsidRPr="00566A57">
                            <w:rPr>
                              <w:rFonts w:asciiTheme="majorBidi" w:hAnsiTheme="majorBidi" w:cstheme="majorBidi"/>
                              <w:b/>
                              <w:bCs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Fi_Con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47213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2C5013"/>
    <w:rsid w:val="002C55E1"/>
    <w:rsid w:val="00337045"/>
    <w:rsid w:val="00367444"/>
    <w:rsid w:val="00376BA7"/>
    <w:rsid w:val="0039757A"/>
    <w:rsid w:val="003E35B4"/>
    <w:rsid w:val="004032C8"/>
    <w:rsid w:val="00427978"/>
    <w:rsid w:val="0043328D"/>
    <w:rsid w:val="004356FB"/>
    <w:rsid w:val="004421C0"/>
    <w:rsid w:val="00455AEA"/>
    <w:rsid w:val="0047196B"/>
    <w:rsid w:val="004A1F61"/>
    <w:rsid w:val="004B3653"/>
    <w:rsid w:val="004C3ED8"/>
    <w:rsid w:val="004C5906"/>
    <w:rsid w:val="004D7F98"/>
    <w:rsid w:val="00510C6A"/>
    <w:rsid w:val="0052134D"/>
    <w:rsid w:val="005227C3"/>
    <w:rsid w:val="005264A5"/>
    <w:rsid w:val="0053017D"/>
    <w:rsid w:val="00533226"/>
    <w:rsid w:val="00533E50"/>
    <w:rsid w:val="005356AB"/>
    <w:rsid w:val="00536F59"/>
    <w:rsid w:val="00544E87"/>
    <w:rsid w:val="00556F62"/>
    <w:rsid w:val="00566A57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2765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71E7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36B29"/>
    <w:rsid w:val="00F4532D"/>
    <w:rsid w:val="00F54F17"/>
    <w:rsid w:val="00F722AD"/>
    <w:rsid w:val="00F81C51"/>
    <w:rsid w:val="00FA2018"/>
    <w:rsid w:val="00FD087A"/>
    <w:rsid w:val="00FD1668"/>
    <w:rsid w:val="00FD3080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D7E45F5-8398-4DC9-9C80-6BA81943A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4356FB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4356FB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png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DAA84</b:Tag>
    <b:SourceType>Book</b:SourceType>
    <b:Guid>{B6157104-D910-48AA-92F0-74A8964BB6D1}</b:Guid>
    <b:Title>Computational fluid dynamics and heat transfer</b:Title>
    <b:Year>1984</b:Year>
    <b:Author>
      <b:Author>
        <b:NameList>
          <b:Person>
            <b:Last>Anderson</b:Last>
            <b:First>D.</b:First>
            <b:Middle>A.</b:Middle>
          </b:Person>
          <b:Person>
            <b:Last>Tannehill</b:Last>
            <b:First>J.</b:First>
            <b:Middle>C.</b:Middle>
          </b:Person>
          <b:Person>
            <b:Last>Pletcher</b:Last>
            <b:First>R.</b:First>
            <b:Middle>H.</b:Middle>
          </b:Person>
        </b:NameList>
      </b:Author>
    </b:Author>
    <b:City>Washington: Hemisphere</b:City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D40F614-966A-4BC0-8DEC-EACFE46B33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57</Words>
  <Characters>432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5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6</cp:revision>
  <cp:lastPrinted>2018-03-06T08:04:00Z</cp:lastPrinted>
  <dcterms:created xsi:type="dcterms:W3CDTF">2018-03-14T12:37:00Z</dcterms:created>
  <dcterms:modified xsi:type="dcterms:W3CDTF">2018-05-10T13:59:00Z</dcterms:modified>
</cp:coreProperties>
</file>